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517" r:id="rId3"/>
    <p:sldId id="520" r:id="rId4"/>
    <p:sldId id="519" r:id="rId5"/>
    <p:sldId id="516" r:id="rId6"/>
    <p:sldId id="521" r:id="rId7"/>
    <p:sldId id="501" r:id="rId8"/>
    <p:sldId id="523" r:id="rId9"/>
    <p:sldId id="489" r:id="rId10"/>
    <p:sldId id="514" r:id="rId11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15643" autoAdjust="0"/>
    <p:restoredTop sz="94300" autoAdjust="0"/>
  </p:normalViewPr>
  <p:slideViewPr>
    <p:cSldViewPr snapToGrid="0" snapToObjects="1">
      <p:cViewPr varScale="1">
        <p:scale>
          <a:sx n="195" d="100"/>
          <a:sy n="195" d="100"/>
        </p:scale>
        <p:origin x="-1832" y="-1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6" d="100"/>
        <a:sy n="206" d="100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3/3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032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3/3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58" tIns="48481" rIns="96958" bIns="4848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58" tIns="48481" rIns="96958" bIns="4848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05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14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5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178741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etc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3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7" name="Equation" r:id="rId3" imgW="1066680" imgH="279360" progId="Equation.DSMT4">
                    <p:embed/>
                  </p:oleObj>
                </mc:Choice>
                <mc:Fallback>
                  <p:oleObj name="Equation" r:id="rId3" imgW="106668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8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9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0" name="Equation" r:id="rId9" imgW="1485720" imgH="253800" progId="Equation.DSMT4">
                  <p:embed/>
                </p:oleObj>
              </mc:Choice>
              <mc:Fallback>
                <p:oleObj name="Equation" r:id="rId9" imgW="14857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1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2" name="Equation" r:id="rId13" imgW="1041120" imgH="279360" progId="Equation.DSMT4">
                    <p:embed/>
                  </p:oleObj>
                </mc:Choice>
                <mc:Fallback>
                  <p:oleObj name="Equation" r:id="rId13" imgW="1041120" imgH="2793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96891" y="1681612"/>
          <a:ext cx="3561092" cy="68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7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1" y="1681612"/>
                        <a:ext cx="3561092" cy="68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6891" y="1124857"/>
            <a:ext cx="2039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uler’s relationship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61519" y="1681612"/>
            <a:ext cx="113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Memorize</a:t>
            </a:r>
            <a:endParaRPr lang="en-US" i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796891" y="2779486"/>
            <a:ext cx="5841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to be able to manipulate complex numbers, e.g. given:</a:t>
            </a:r>
            <a:endParaRPr lang="en-US" dirty="0"/>
          </a:p>
        </p:txBody>
      </p:sp>
      <p:graphicFrame>
        <p:nvGraphicFramePr>
          <p:cNvPr id="513030" name="Object 2"/>
          <p:cNvGraphicFramePr>
            <a:graphicFrameLocks noChangeAspect="1"/>
          </p:cNvGraphicFramePr>
          <p:nvPr/>
        </p:nvGraphicFramePr>
        <p:xfrm>
          <a:off x="796891" y="3258457"/>
          <a:ext cx="1509723" cy="86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8" name="Equation" r:id="rId6" imgW="736560" imgH="419040" progId="Equation.DSMT4">
                  <p:embed/>
                </p:oleObj>
              </mc:Choice>
              <mc:Fallback>
                <p:oleObj name="Equation" r:id="rId6" imgW="7365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1" y="3258457"/>
                        <a:ext cx="1509723" cy="86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36873" y="3258457"/>
            <a:ext cx="1698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,B,C,D all real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96891" y="4316327"/>
            <a:ext cx="34453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), </a:t>
            </a:r>
            <a:r>
              <a:rPr lang="en-US" sz="2800" dirty="0" err="1" smtClean="0"/>
              <a:t>Im</a:t>
            </a:r>
            <a:r>
              <a:rPr lang="en-US" sz="2800" dirty="0" smtClean="0"/>
              <a:t>(u)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Express  u as </a:t>
            </a:r>
            <a:r>
              <a:rPr lang="en-US" sz="2800" dirty="0" err="1" smtClean="0"/>
              <a:t>x+jy</a:t>
            </a:r>
            <a:r>
              <a:rPr lang="en-US" sz="2800" dirty="0" smtClean="0"/>
              <a:t>,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i</a:t>
            </a:r>
            <a:r>
              <a:rPr lang="en-US" sz="2800" baseline="30000" dirty="0" err="1" smtClean="0">
                <a:latin typeface="Symbol" pitchFamily="18" charset="2"/>
              </a:rPr>
              <a:t>f</a:t>
            </a:r>
            <a:endParaRPr lang="en-US" sz="2800" baseline="30000" dirty="0" smtClean="0">
              <a:latin typeface="Symbol" pitchFamily="18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j</a:t>
            </a:r>
            <a:r>
              <a:rPr lang="en-US" sz="2800" baseline="30000" dirty="0" err="1" smtClean="0">
                <a:latin typeface="Symbol" pitchFamily="18" charset="2"/>
              </a:rPr>
              <a:t>w</a:t>
            </a:r>
            <a:r>
              <a:rPr lang="en-US" sz="2800" baseline="30000" dirty="0" err="1" smtClean="0"/>
              <a:t>t</a:t>
            </a:r>
            <a:r>
              <a:rPr lang="en-US" sz="2800" dirty="0" smtClean="0"/>
              <a:t>)</a:t>
            </a:r>
            <a:endParaRPr lang="en-US" sz="2800" baseline="30000" dirty="0">
              <a:latin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06614" y="6001657"/>
            <a:ext cx="3954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d some of this in office hours.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762752" y="199367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025495" y="1143000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98581" y="199526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3772" y="180742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56235" y="1820309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4905"/>
          </a:xfrm>
        </p:spPr>
        <p:txBody>
          <a:bodyPr/>
          <a:lstStyle/>
          <a:p>
            <a:r>
              <a:rPr lang="en-US" dirty="0" smtClean="0"/>
              <a:t>Significance of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00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C transfer func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6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" name="Oval 6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30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1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3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90498" name="Comment 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85750" y="849313"/>
            <a:ext cx="214313" cy="169862"/>
          </a:xfrm>
          <a:custGeom>
            <a:avLst/>
            <a:gdLst>
              <a:gd name="T0" fmla="+- 0 793 793"/>
              <a:gd name="T1" fmla="*/ T0 w 597"/>
              <a:gd name="T2" fmla="+- 0 2533 2357"/>
              <a:gd name="T3" fmla="*/ 2533 h 475"/>
              <a:gd name="T4" fmla="+- 0 819 793"/>
              <a:gd name="T5" fmla="*/ T4 w 597"/>
              <a:gd name="T6" fmla="+- 0 2630 2357"/>
              <a:gd name="T7" fmla="*/ 2630 h 475"/>
              <a:gd name="T8" fmla="+- 0 793 793"/>
              <a:gd name="T9" fmla="*/ T8 w 597"/>
              <a:gd name="T10" fmla="+- 0 2730 2357"/>
              <a:gd name="T11" fmla="*/ 2730 h 475"/>
              <a:gd name="T12" fmla="+- 0 793 793"/>
              <a:gd name="T13" fmla="*/ T12 w 597"/>
              <a:gd name="T14" fmla="+- 0 2779 2357"/>
              <a:gd name="T15" fmla="*/ 2779 h 475"/>
              <a:gd name="T16" fmla="+- 0 967 793"/>
              <a:gd name="T17" fmla="*/ T16 w 597"/>
              <a:gd name="T18" fmla="+- 0 2682 2357"/>
              <a:gd name="T19" fmla="*/ 2682 h 475"/>
              <a:gd name="T20" fmla="+- 0 1041 793"/>
              <a:gd name="T21" fmla="*/ T20 w 597"/>
              <a:gd name="T22" fmla="+- 0 2682 2357"/>
              <a:gd name="T23" fmla="*/ 2682 h 475"/>
              <a:gd name="T24" fmla="+- 0 1067 793"/>
              <a:gd name="T25" fmla="*/ T24 w 597"/>
              <a:gd name="T26" fmla="+- 0 2779 2357"/>
              <a:gd name="T27" fmla="*/ 2779 h 475"/>
              <a:gd name="T28" fmla="+- 0 1089 793"/>
              <a:gd name="T29" fmla="*/ T28 w 597"/>
              <a:gd name="T30" fmla="+- 0 2831 2357"/>
              <a:gd name="T31" fmla="*/ 2831 h 475"/>
              <a:gd name="T32" fmla="+- 0 1089 793"/>
              <a:gd name="T33" fmla="*/ T32 w 597"/>
              <a:gd name="T34" fmla="+- 0 2682 2357"/>
              <a:gd name="T35" fmla="*/ 2682 h 475"/>
              <a:gd name="T36" fmla="+- 0 1163 793"/>
              <a:gd name="T37" fmla="*/ T36 w 597"/>
              <a:gd name="T38" fmla="+- 0 2755 2357"/>
              <a:gd name="T39" fmla="*/ 2755 h 475"/>
              <a:gd name="T40" fmla="+- 0 1241 793"/>
              <a:gd name="T41" fmla="*/ T40 w 597"/>
              <a:gd name="T42" fmla="+- 0 2831 2357"/>
              <a:gd name="T43" fmla="*/ 2831 h 475"/>
              <a:gd name="T44" fmla="+- 0 1363 793"/>
              <a:gd name="T45" fmla="*/ T44 w 597"/>
              <a:gd name="T46" fmla="+- 0 2682 2357"/>
              <a:gd name="T47" fmla="*/ 2682 h 475"/>
              <a:gd name="T48" fmla="+- 0 1389 793"/>
              <a:gd name="T49" fmla="*/ T48 w 597"/>
              <a:gd name="T50" fmla="+- 0 2457 2357"/>
              <a:gd name="T51" fmla="*/ 2457 h 475"/>
              <a:gd name="T52" fmla="+- 0 1389 793"/>
              <a:gd name="T53" fmla="*/ T52 w 597"/>
              <a:gd name="T54" fmla="+- 0 2357 2357"/>
              <a:gd name="T55" fmla="*/ 2357 h 47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</a:cxnLst>
            <a:rect l="0" t="0" r="r" b="b"/>
            <a:pathLst>
              <a:path w="597" h="475" extrusionOk="0">
                <a:moveTo>
                  <a:pt x="0" y="176"/>
                </a:moveTo>
                <a:cubicBezTo>
                  <a:pt x="10" y="214"/>
                  <a:pt x="26" y="229"/>
                  <a:pt x="26" y="273"/>
                </a:cubicBezTo>
                <a:cubicBezTo>
                  <a:pt x="26" y="325"/>
                  <a:pt x="15" y="332"/>
                  <a:pt x="0" y="373"/>
                </a:cubicBezTo>
                <a:cubicBezTo>
                  <a:pt x="0" y="398"/>
                  <a:pt x="0" y="406"/>
                  <a:pt x="0" y="422"/>
                </a:cubicBezTo>
              </a:path>
              <a:path w="597" h="475" extrusionOk="0">
                <a:moveTo>
                  <a:pt x="174" y="325"/>
                </a:moveTo>
                <a:cubicBezTo>
                  <a:pt x="223" y="284"/>
                  <a:pt x="222" y="291"/>
                  <a:pt x="248" y="325"/>
                </a:cubicBezTo>
                <a:cubicBezTo>
                  <a:pt x="277" y="363"/>
                  <a:pt x="274" y="373"/>
                  <a:pt x="274" y="422"/>
                </a:cubicBezTo>
                <a:cubicBezTo>
                  <a:pt x="274" y="451"/>
                  <a:pt x="275" y="462"/>
                  <a:pt x="296" y="474"/>
                </a:cubicBezTo>
                <a:cubicBezTo>
                  <a:pt x="296" y="424"/>
                  <a:pt x="296" y="375"/>
                  <a:pt x="296" y="325"/>
                </a:cubicBezTo>
                <a:cubicBezTo>
                  <a:pt x="322" y="333"/>
                  <a:pt x="348" y="363"/>
                  <a:pt x="370" y="398"/>
                </a:cubicBezTo>
                <a:cubicBezTo>
                  <a:pt x="408" y="459"/>
                  <a:pt x="397" y="438"/>
                  <a:pt x="448" y="474"/>
                </a:cubicBezTo>
                <a:cubicBezTo>
                  <a:pt x="491" y="426"/>
                  <a:pt x="543" y="385"/>
                  <a:pt x="570" y="325"/>
                </a:cubicBezTo>
                <a:cubicBezTo>
                  <a:pt x="604" y="250"/>
                  <a:pt x="596" y="180"/>
                  <a:pt x="596" y="100"/>
                </a:cubicBezTo>
                <a:cubicBezTo>
                  <a:pt x="596" y="67"/>
                  <a:pt x="596" y="33"/>
                  <a:pt x="596" y="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0499" name="Comment 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77863" y="839788"/>
            <a:ext cx="107950" cy="214312"/>
          </a:xfrm>
          <a:custGeom>
            <a:avLst/>
            <a:gdLst>
              <a:gd name="T0" fmla="+- 0 1934 1885"/>
              <a:gd name="T1" fmla="*/ T0 w 298"/>
              <a:gd name="T2" fmla="+- 0 2457 2332"/>
              <a:gd name="T3" fmla="*/ 2457 h 597"/>
              <a:gd name="T4" fmla="+- 0 1885 1885"/>
              <a:gd name="T5" fmla="*/ T4 w 298"/>
              <a:gd name="T6" fmla="+- 0 2457 2332"/>
              <a:gd name="T7" fmla="*/ 2457 h 597"/>
              <a:gd name="T8" fmla="+- 0 2182 1885"/>
              <a:gd name="T9" fmla="*/ T8 w 298"/>
              <a:gd name="T10" fmla="+- 0 2433 2332"/>
              <a:gd name="T11" fmla="*/ 2433 h 597"/>
              <a:gd name="T12" fmla="+- 0 2182 1885"/>
              <a:gd name="T13" fmla="*/ T12 w 298"/>
              <a:gd name="T14" fmla="+- 0 2409 2332"/>
              <a:gd name="T15" fmla="*/ 2409 h 597"/>
              <a:gd name="T16" fmla="+- 0 1960 1885"/>
              <a:gd name="T17" fmla="*/ T16 w 298"/>
              <a:gd name="T18" fmla="+- 0 2332 2332"/>
              <a:gd name="T19" fmla="*/ 2332 h 597"/>
              <a:gd name="T20" fmla="+- 0 1985 1885"/>
              <a:gd name="T21" fmla="*/ T20 w 298"/>
              <a:gd name="T22" fmla="+- 0 2481 2332"/>
              <a:gd name="T23" fmla="*/ 2481 h 597"/>
              <a:gd name="T24" fmla="+- 0 2060 1885"/>
              <a:gd name="T25" fmla="*/ T24 w 298"/>
              <a:gd name="T26" fmla="+- 0 2730 2332"/>
              <a:gd name="T27" fmla="*/ 2730 h 597"/>
              <a:gd name="T28" fmla="+- 0 2108 1885"/>
              <a:gd name="T29" fmla="*/ T28 w 298"/>
              <a:gd name="T30" fmla="+- 0 2928 2332"/>
              <a:gd name="T31" fmla="*/ 2928 h 597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</a:cxnLst>
            <a:rect l="0" t="0" r="r" b="b"/>
            <a:pathLst>
              <a:path w="298" h="597" extrusionOk="0">
                <a:moveTo>
                  <a:pt x="49" y="125"/>
                </a:moveTo>
                <a:cubicBezTo>
                  <a:pt x="25" y="125"/>
                  <a:pt x="16" y="125"/>
                  <a:pt x="0" y="125"/>
                </a:cubicBezTo>
                <a:cubicBezTo>
                  <a:pt x="56" y="125"/>
                  <a:pt x="269" y="159"/>
                  <a:pt x="297" y="101"/>
                </a:cubicBezTo>
                <a:cubicBezTo>
                  <a:pt x="297" y="93"/>
                  <a:pt x="297" y="85"/>
                  <a:pt x="297" y="77"/>
                </a:cubicBezTo>
              </a:path>
              <a:path w="298" h="597" extrusionOk="0">
                <a:moveTo>
                  <a:pt x="75" y="0"/>
                </a:moveTo>
                <a:cubicBezTo>
                  <a:pt x="75" y="59"/>
                  <a:pt x="77" y="94"/>
                  <a:pt x="100" y="149"/>
                </a:cubicBezTo>
                <a:cubicBezTo>
                  <a:pt x="135" y="233"/>
                  <a:pt x="148" y="312"/>
                  <a:pt x="175" y="398"/>
                </a:cubicBezTo>
                <a:cubicBezTo>
                  <a:pt x="196" y="467"/>
                  <a:pt x="205" y="527"/>
                  <a:pt x="223" y="596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0500" name="Comment 4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52463" y="3771900"/>
            <a:ext cx="196850" cy="46038"/>
          </a:xfrm>
          <a:custGeom>
            <a:avLst/>
            <a:gdLst>
              <a:gd name="T0" fmla="+- 0 1811 1811"/>
              <a:gd name="T1" fmla="*/ T0 w 546"/>
              <a:gd name="T2" fmla="+- 0 10603 10478"/>
              <a:gd name="T3" fmla="*/ 10603 h 126"/>
              <a:gd name="T4" fmla="+- 0 1826 1811"/>
              <a:gd name="T5" fmla="*/ T4 w 546"/>
              <a:gd name="T6" fmla="+- 0 10538 10478"/>
              <a:gd name="T7" fmla="*/ 10538 h 126"/>
              <a:gd name="T8" fmla="+- 0 1895 1811"/>
              <a:gd name="T9" fmla="*/ T8 w 546"/>
              <a:gd name="T10" fmla="+- 0 10545 10478"/>
              <a:gd name="T11" fmla="*/ 10545 h 126"/>
              <a:gd name="T12" fmla="+- 0 1960 1811"/>
              <a:gd name="T13" fmla="*/ T12 w 546"/>
              <a:gd name="T14" fmla="+- 0 10530 10478"/>
              <a:gd name="T15" fmla="*/ 10530 h 126"/>
              <a:gd name="T16" fmla="+- 0 2092 1811"/>
              <a:gd name="T17" fmla="*/ T16 w 546"/>
              <a:gd name="T18" fmla="+- 0 10500 10478"/>
              <a:gd name="T19" fmla="*/ 10500 h 126"/>
              <a:gd name="T20" fmla="+- 0 2222 1811"/>
              <a:gd name="T21" fmla="*/ T20 w 546"/>
              <a:gd name="T22" fmla="+- 0 10497 10478"/>
              <a:gd name="T23" fmla="*/ 10497 h 126"/>
              <a:gd name="T24" fmla="+- 0 2356 1811"/>
              <a:gd name="T25" fmla="*/ T24 w 546"/>
              <a:gd name="T26" fmla="+- 0 10478 10478"/>
              <a:gd name="T27" fmla="*/ 10478 h 126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</a:cxnLst>
            <a:rect l="0" t="0" r="r" b="b"/>
            <a:pathLst>
              <a:path w="546" h="126" extrusionOk="0">
                <a:moveTo>
                  <a:pt x="0" y="125"/>
                </a:moveTo>
                <a:cubicBezTo>
                  <a:pt x="15" y="60"/>
                  <a:pt x="84" y="67"/>
                  <a:pt x="149" y="52"/>
                </a:cubicBezTo>
                <a:cubicBezTo>
                  <a:pt x="281" y="22"/>
                  <a:pt x="411" y="19"/>
                  <a:pt x="545" y="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434" y="0"/>
            <a:ext cx="8229600" cy="7981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ample problem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299337" y="635168"/>
            <a:ext cx="81472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400" dirty="0" smtClean="0"/>
              <a:t>Find H(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/>
              <a:t>) for this circuit, then sketch the magnitude of H(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/>
              <a:t>) </a:t>
            </a:r>
            <a:r>
              <a:rPr lang="en-US" sz="1400" dirty="0" err="1" smtClean="0"/>
              <a:t>vs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/>
              <a:t>: (students)</a:t>
            </a:r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1696119" y="1105603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4" name="Straight Connector 53"/>
          <p:cNvCxnSpPr/>
          <p:nvPr/>
        </p:nvCxnSpPr>
        <p:spPr>
          <a:xfrm>
            <a:off x="576709" y="408118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5400000" flipH="1" flipV="1">
            <a:off x="1685731" y="1141186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>
            <a:off x="570501" y="1039794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82"/>
          <p:cNvGrpSpPr/>
          <p:nvPr/>
        </p:nvGrpSpPr>
        <p:grpSpPr>
          <a:xfrm>
            <a:off x="1569489" y="2594722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897580" y="291794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>
            <a:off x="1775925" y="2594722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1775925" y="4083946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4" name="Group 103"/>
          <p:cNvGrpSpPr/>
          <p:nvPr/>
        </p:nvGrpSpPr>
        <p:grpSpPr>
          <a:xfrm>
            <a:off x="3163965" y="2533891"/>
            <a:ext cx="1114128" cy="1613281"/>
            <a:chOff x="4907532" y="2669569"/>
            <a:chExt cx="1114128" cy="1613281"/>
          </a:xfrm>
        </p:grpSpPr>
        <p:sp>
          <p:nvSpPr>
            <p:cNvPr id="105" name="Title 1"/>
            <p:cNvSpPr txBox="1">
              <a:spLocks/>
            </p:cNvSpPr>
            <p:nvPr/>
          </p:nvSpPr>
          <p:spPr>
            <a:xfrm>
              <a:off x="5314708" y="315943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ut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4989837" y="2669569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4982803" y="415773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4907532" y="271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4907893" y="386821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111" name="Title 1"/>
          <p:cNvSpPr txBox="1">
            <a:spLocks/>
          </p:cNvSpPr>
          <p:nvPr/>
        </p:nvSpPr>
        <p:spPr>
          <a:xfrm>
            <a:off x="80331" y="214971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433807" y="97780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459744" y="40143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TextBox 113"/>
          <p:cNvSpPr txBox="1"/>
          <p:nvPr/>
        </p:nvSpPr>
        <p:spPr>
          <a:xfrm>
            <a:off x="351502" y="10183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384834" y="37247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4</TotalTime>
  <Words>321</Words>
  <Application>Microsoft Macintosh PowerPoint</Application>
  <PresentationFormat>On-screen Show (4:3)</PresentationFormat>
  <Paragraphs>90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EECS 70A: Network Analysis</vt:lpstr>
      <vt:lpstr>Conversion procedures</vt:lpstr>
      <vt:lpstr>Conversion procedures</vt:lpstr>
      <vt:lpstr>Complex numbers</vt:lpstr>
      <vt:lpstr>“Transfer Function”</vt:lpstr>
      <vt:lpstr>Significance of H(w)</vt:lpstr>
      <vt:lpstr>RC transfer function</vt:lpstr>
      <vt:lpstr>Example problem</vt:lpstr>
      <vt:lpstr>Band pass filter (RLC)</vt:lpstr>
      <vt:lpstr>Goals rest of quarter: Understand these knobs!</vt:lpstr>
    </vt:vector>
  </TitlesOfParts>
  <Company>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132</cp:revision>
  <dcterms:created xsi:type="dcterms:W3CDTF">2010-03-26T00:11:49Z</dcterms:created>
  <dcterms:modified xsi:type="dcterms:W3CDTF">2014-03-31T19:37:41Z</dcterms:modified>
</cp:coreProperties>
</file>